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51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65" r:id="rId4"/>
    <p:sldId id="411" r:id="rId5"/>
    <p:sldId id="412" r:id="rId6"/>
    <p:sldId id="413" r:id="rId7"/>
    <p:sldId id="282" r:id="rId8"/>
    <p:sldId id="414" r:id="rId9"/>
    <p:sldId id="416" r:id="rId10"/>
    <p:sldId id="283" r:id="rId11"/>
    <p:sldId id="417" r:id="rId12"/>
    <p:sldId id="421" r:id="rId13"/>
    <p:sldId id="418" r:id="rId14"/>
    <p:sldId id="422" r:id="rId15"/>
    <p:sldId id="423" r:id="rId16"/>
    <p:sldId id="425" r:id="rId17"/>
    <p:sldId id="424" r:id="rId18"/>
    <p:sldId id="426" r:id="rId19"/>
    <p:sldId id="427" r:id="rId20"/>
    <p:sldId id="428" r:id="rId21"/>
    <p:sldId id="429" r:id="rId22"/>
    <p:sldId id="430" r:id="rId23"/>
    <p:sldId id="432" r:id="rId24"/>
    <p:sldId id="433" r:id="rId25"/>
  </p:sldIdLst>
  <p:sldSz cx="9144000" cy="6858000" type="screen4x3"/>
  <p:notesSz cx="7010400" cy="9296400"/>
  <p:embeddedFontLst>
    <p:embeddedFont>
      <p:font typeface="Garamond" panose="02020404030301010803" pitchFamily="18" charset="0"/>
      <p:regular r:id="rId28"/>
      <p:bold r:id="rId29"/>
      <p:italic r:id="rId30"/>
    </p:embeddedFont>
    <p:embeddedFont>
      <p:font typeface="Cambria Math" panose="02040503050406030204" pitchFamily="18" charset="0"/>
      <p:regular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C54991"/>
    <a:srgbClr val="FCFEB9"/>
    <a:srgbClr val="FC0128"/>
    <a:srgbClr val="00FF00"/>
    <a:srgbClr val="A2C1FE"/>
    <a:srgbClr val="BE27D1"/>
    <a:srgbClr val="EF9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369" autoAdjust="0"/>
    <p:restoredTop sz="94343" autoAdjust="0"/>
  </p:normalViewPr>
  <p:slideViewPr>
    <p:cSldViewPr>
      <p:cViewPr varScale="1">
        <p:scale>
          <a:sx n="70" d="100"/>
          <a:sy n="70" d="100"/>
        </p:scale>
        <p:origin x="90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6" d="100"/>
          <a:sy n="96" d="100"/>
        </p:scale>
        <p:origin x="-1980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nuj\Documents\sdfdsfdsf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63C-4A77-B215-6FAA84FA98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2147680"/>
        <c:axId val="1302149760"/>
      </c:scatterChart>
      <c:valAx>
        <c:axId val="13021476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Estriol (mg/24h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02149760"/>
        <c:crosses val="autoZero"/>
        <c:crossBetween val="midCat"/>
      </c:valAx>
      <c:valAx>
        <c:axId val="1302149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irthweight (g/1000)</a:t>
                </a:r>
                <a:endParaRPr lang="en-I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sz="1000" b="0" i="0" u="none" strike="noStrike" kern="1200" baseline="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021476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2</c:v>
                </c:pt>
                <c:pt idx="4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FFE-4A3B-A5B1-7D10DEBBB35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YP</c:v>
                </c:pt>
              </c:strCache>
            </c:strRef>
          </c:tx>
          <c:spPr>
            <a:ln w="25400" cap="rnd">
              <a:noFill/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2">
                    <a:satMod val="175000"/>
                    <a:alpha val="25000"/>
                  </a:schemeClr>
                </a:glow>
              </a:effectLst>
            </c:spPr>
          </c:marker>
          <c:trendline>
            <c:spPr>
              <a:ln w="25400" cap="rnd">
                <a:solidFill>
                  <a:schemeClr val="accent2">
                    <a:alpha val="50000"/>
                  </a:schemeClr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Sheet1!$C$2:$C$7</c:f>
              <c:numCache>
                <c:formatCode>General</c:formatCode>
                <c:ptCount val="6"/>
                <c:pt idx="0">
                  <c:v>0.6</c:v>
                </c:pt>
                <c:pt idx="1">
                  <c:v>1.2999999999999998</c:v>
                </c:pt>
                <c:pt idx="2">
                  <c:v>1.9999999999999996</c:v>
                </c:pt>
                <c:pt idx="3">
                  <c:v>2.6999999999999997</c:v>
                </c:pt>
                <c:pt idx="4">
                  <c:v>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FFE-4A3B-A5B1-7D10DEBBB3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6121376"/>
        <c:axId val="276122208"/>
      </c:scatterChart>
      <c:valAx>
        <c:axId val="2761213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122208"/>
        <c:crosses val="autoZero"/>
        <c:crossBetween val="midCat"/>
      </c:valAx>
      <c:valAx>
        <c:axId val="276122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121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1197" kern="1200"/>
    <cs:bodyPr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2222</cdr:x>
      <cdr:y>0.72269</cdr:y>
    </cdr:from>
    <cdr:to>
      <cdr:x>0.22222</cdr:x>
      <cdr:y>0.79869</cdr:y>
    </cdr:to>
    <cdr:cxnSp macro="">
      <cdr:nvCxnSpPr>
        <cdr:cNvPr id="3" name="Straight Arrow Connector 2"/>
        <cdr:cNvCxnSpPr/>
      </cdr:nvCxnSpPr>
      <cdr:spPr>
        <a:xfrm xmlns:a="http://schemas.openxmlformats.org/drawingml/2006/main">
          <a:off x="1219200" y="2898373"/>
          <a:ext cx="0" cy="304800"/>
        </a:xfrm>
        <a:prstGeom xmlns:a="http://schemas.openxmlformats.org/drawingml/2006/main" prst="straightConnector1">
          <a:avLst/>
        </a:prstGeom>
        <a:ln xmlns:a="http://schemas.openxmlformats.org/drawingml/2006/main">
          <a:headEnd type="triangle"/>
          <a:tailEnd type="triangle"/>
        </a:ln>
      </cdr:spPr>
      <cdr:style>
        <a:lnRef xmlns:a="http://schemas.openxmlformats.org/drawingml/2006/main" idx="3">
          <a:schemeClr val="accent3"/>
        </a:lnRef>
        <a:fillRef xmlns:a="http://schemas.openxmlformats.org/drawingml/2006/main" idx="0">
          <a:schemeClr val="accent3"/>
        </a:fillRef>
        <a:effectRef xmlns:a="http://schemas.openxmlformats.org/drawingml/2006/main" idx="2">
          <a:schemeClr val="accent3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75</cdr:x>
      <cdr:y>0.66569</cdr:y>
    </cdr:from>
    <cdr:to>
      <cdr:x>0.375</cdr:x>
      <cdr:y>0.72269</cdr:y>
    </cdr:to>
    <cdr:cxnSp macro="">
      <cdr:nvCxnSpPr>
        <cdr:cNvPr id="5" name="Straight Arrow Connector 4"/>
        <cdr:cNvCxnSpPr/>
      </cdr:nvCxnSpPr>
      <cdr:spPr>
        <a:xfrm xmlns:a="http://schemas.openxmlformats.org/drawingml/2006/main">
          <a:off x="2057400" y="2669773"/>
          <a:ext cx="0" cy="228600"/>
        </a:xfrm>
        <a:prstGeom xmlns:a="http://schemas.openxmlformats.org/drawingml/2006/main" prst="straightConnector1">
          <a:avLst/>
        </a:prstGeom>
        <a:ln xmlns:a="http://schemas.openxmlformats.org/drawingml/2006/main">
          <a:headEnd type="triangle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6667</cdr:x>
      <cdr:y>0.38069</cdr:y>
    </cdr:from>
    <cdr:to>
      <cdr:x>0.66667</cdr:x>
      <cdr:y>0.53269</cdr:y>
    </cdr:to>
    <cdr:cxnSp macro="">
      <cdr:nvCxnSpPr>
        <cdr:cNvPr id="7" name="Straight Arrow Connector 6"/>
        <cdr:cNvCxnSpPr/>
      </cdr:nvCxnSpPr>
      <cdr:spPr>
        <a:xfrm xmlns:a="http://schemas.openxmlformats.org/drawingml/2006/main" flipV="1">
          <a:off x="3657600" y="1526773"/>
          <a:ext cx="0" cy="609600"/>
        </a:xfrm>
        <a:prstGeom xmlns:a="http://schemas.openxmlformats.org/drawingml/2006/main" prst="straightConnector1">
          <a:avLst/>
        </a:prstGeom>
        <a:ln xmlns:a="http://schemas.openxmlformats.org/drawingml/2006/main">
          <a:headEnd type="triangle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1944</cdr:x>
      <cdr:y>0.15269</cdr:y>
    </cdr:from>
    <cdr:to>
      <cdr:x>0.81944</cdr:x>
      <cdr:y>0.24769</cdr:y>
    </cdr:to>
    <cdr:cxnSp macro="">
      <cdr:nvCxnSpPr>
        <cdr:cNvPr id="9" name="Straight Arrow Connector 8"/>
        <cdr:cNvCxnSpPr/>
      </cdr:nvCxnSpPr>
      <cdr:spPr>
        <a:xfrm xmlns:a="http://schemas.openxmlformats.org/drawingml/2006/main">
          <a:off x="4495800" y="612373"/>
          <a:ext cx="0" cy="381000"/>
        </a:xfrm>
        <a:prstGeom xmlns:a="http://schemas.openxmlformats.org/drawingml/2006/main" prst="straightConnector1">
          <a:avLst/>
        </a:prstGeom>
        <a:ln xmlns:a="http://schemas.openxmlformats.org/drawingml/2006/main">
          <a:headEnd type="triangle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77788" y="8970963"/>
            <a:ext cx="6854825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3330575"/>
            <a:ext cx="5140325" cy="526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07" tIns="45295" rIns="92207" bIns="45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965325" y="703263"/>
            <a:ext cx="3081338" cy="2311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941388" y="36417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941388" y="39512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941388" y="42608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941388" y="45704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941388" y="48799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941388" y="51911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941388" y="51911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941388" y="55006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941388" y="58102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941388" y="61198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941388" y="64293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941388" y="67405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941388" y="70500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941388" y="7359650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941388" y="7669213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941388" y="797877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941388" y="8289925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941388" y="8599488"/>
            <a:ext cx="51276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168275" y="387350"/>
            <a:ext cx="667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168275" y="8909050"/>
            <a:ext cx="667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As a result of this class, you will be able to...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235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8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138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54898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607-D435-4764-BEFB-7CB1E53347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5727950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0E609-57A3-48CD-A37E-BA3831889AE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33723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21D4A-176E-46E5-A721-77D30669D18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02587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8C9FBDF-5E35-43CB-9DA7-BEC27F9CA8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076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925C1-0470-4165-B202-7EE1D3B7A651}" type="datetimeFigureOut">
              <a:rPr lang="en-IN" smtClean="0"/>
              <a:t>28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78785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EC411-F9D5-4FFC-A200-33FDF59F0A0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89942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A869-3F01-49A6-A09C-6E24B54C60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40335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9AF17-AE8F-40D2-94C8-6F7BBCD4E13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561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21514-38EC-410E-9ADA-56A9F1BFBFB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807705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9CB4B-B20D-431E-AE7C-94F93D7D2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1371292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607-D435-4764-BEFB-7CB1E53347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3229370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PI 809/Spring 2008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4B4EF-A04F-4171-9E5F-B57674B5CB5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9153107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925C1-0470-4165-B202-7EE1D3B7A651}" type="datetimeFigureOut">
              <a:rPr lang="en-IN" smtClean="0"/>
              <a:t>28-01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13607-D435-4764-BEFB-7CB1E533479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0096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ransition spd="med">
    <p:pull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6781800" cy="2895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0">
            <a:normAutofit/>
          </a:bodyPr>
          <a:lstStyle/>
          <a:p>
            <a:r>
              <a:rPr lang="en-US" altLang="en-US" sz="8800" dirty="0" smtClean="0">
                <a:solidFill>
                  <a:srgbClr val="002060"/>
                </a:solidFill>
              </a:rPr>
              <a:t>Regression</a:t>
            </a:r>
            <a:br>
              <a:rPr lang="en-US" altLang="en-US" sz="8800" dirty="0" smtClean="0">
                <a:solidFill>
                  <a:srgbClr val="002060"/>
                </a:solidFill>
              </a:rPr>
            </a:br>
            <a:endParaRPr lang="en-US" altLang="en-US" sz="8000" dirty="0">
              <a:solidFill>
                <a:srgbClr val="00206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10000"/>
            <a:ext cx="6858000" cy="89376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Autofit/>
          </a:bodyPr>
          <a:lstStyle/>
          <a:p>
            <a:r>
              <a:rPr lang="en-US" altLang="en-US" b="1" dirty="0" smtClean="0"/>
              <a:t>Anuj Kumar Jain</a:t>
            </a:r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fld id="{B93ABE51-B223-4E84-8A65-ED8EC7498E27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901950" y="4219575"/>
            <a:ext cx="447239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894263" y="4219575"/>
            <a:ext cx="485711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i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140075" y="4435475"/>
            <a:ext cx="26289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5197475" y="4435475"/>
            <a:ext cx="26289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930900" y="4435475"/>
            <a:ext cx="26289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3766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21957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41337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6941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51802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729288" y="4219575"/>
            <a:ext cx="36228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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932238" y="4435475"/>
            <a:ext cx="31579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738688" y="4435475"/>
            <a:ext cx="294954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altLang="en-US" b="1" dirty="0" smtClean="0"/>
              <a:t>Understand the </a:t>
            </a:r>
            <a:br>
              <a:rPr lang="en-US" altLang="en-US" b="1" dirty="0" smtClean="0"/>
            </a:br>
            <a:r>
              <a:rPr lang="en-US" altLang="en-US" b="1" dirty="0" smtClean="0"/>
              <a:t>Linear Regression Algorithm</a:t>
            </a:r>
            <a:endParaRPr lang="en-US" altLang="en-US" dirty="0"/>
          </a:p>
        </p:txBody>
      </p:sp>
      <p:sp>
        <p:nvSpPr>
          <p:cNvPr id="59408" name="Rectangle 16"/>
          <p:cNvSpPr>
            <a:spLocks noGrp="1" noChangeArrowheads="1"/>
          </p:cNvSpPr>
          <p:nvPr>
            <p:ph idx="1"/>
          </p:nvPr>
        </p:nvSpPr>
        <p:spPr>
          <a:xfrm>
            <a:off x="794139" y="1815857"/>
            <a:ext cx="78565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buNone/>
            </a:pPr>
            <a:r>
              <a:rPr lang="en-US" altLang="en-US" dirty="0" smtClean="0"/>
              <a:t>Relationship </a:t>
            </a:r>
            <a:r>
              <a:rPr lang="en-US" altLang="en-US" dirty="0"/>
              <a:t>Between Variables Is a Linear Fun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866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627C6DE-B3C5-4126-9ECC-758037C43030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915988" y="5065713"/>
            <a:ext cx="2208212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Dependent (Response) </a:t>
            </a:r>
            <a:r>
              <a:rPr lang="en-US" alt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Variable</a:t>
            </a:r>
            <a:endParaRPr lang="en-US" alt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5181600" y="5105400"/>
            <a:ext cx="373380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4373563" y="3094038"/>
            <a:ext cx="179705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601788" y="3094038"/>
            <a:ext cx="22066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altLang="en-US" sz="2400" b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en-US" sz="2400" b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6478588" y="3094038"/>
            <a:ext cx="1592262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V="1">
            <a:off x="2520950" y="4705350"/>
            <a:ext cx="444500" cy="393700"/>
          </a:xfrm>
          <a:prstGeom prst="line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IN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5327650" y="4781550"/>
            <a:ext cx="317500" cy="393700"/>
          </a:xfrm>
          <a:prstGeom prst="line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IN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3511550" y="3879850"/>
            <a:ext cx="292100" cy="368300"/>
          </a:xfrm>
          <a:prstGeom prst="line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IN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4794250" y="3879850"/>
            <a:ext cx="88900" cy="368300"/>
          </a:xfrm>
          <a:prstGeom prst="line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IN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6013450" y="3879850"/>
            <a:ext cx="546100" cy="444500"/>
          </a:xfrm>
          <a:prstGeom prst="line">
            <a:avLst/>
          </a:prstGeom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Understand the </a:t>
            </a:r>
            <a:br>
              <a:rPr lang="en-US" altLang="en-US" b="1" dirty="0" smtClean="0"/>
            </a:br>
            <a:r>
              <a:rPr lang="en-US" altLang="en-US" b="1" dirty="0" smtClean="0"/>
              <a:t>Linear Regression Algorithm</a:t>
            </a:r>
            <a:endParaRPr lang="en-US" alt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1447800"/>
            <a:ext cx="7027308" cy="4522468"/>
            <a:chOff x="1383267" y="1344932"/>
            <a:chExt cx="7027308" cy="4522468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600" y="1802132"/>
              <a:ext cx="6096000" cy="3719511"/>
              <a:chOff x="1752600" y="1690689"/>
              <a:chExt cx="6096000" cy="371951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752600" y="5410200"/>
                <a:ext cx="6096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752600" y="1690689"/>
                <a:ext cx="0" cy="3719511"/>
              </a:xfrm>
              <a:prstGeom prst="straightConnector1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508332" y="4129089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721432" y="461363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927268" y="2464826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72696" y="3518298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950032" y="206209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059667" y="3163611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721266" y="5498068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Independent Variable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18666" y="3377566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D</a:t>
              </a:r>
              <a:r>
                <a:rPr lang="en-IN" b="1" dirty="0" smtClean="0"/>
                <a:t>ependent Variabl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47812" y="1344932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01000" y="5377934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X</a:t>
              </a:r>
              <a:endParaRPr lang="en-IN" b="1" dirty="0" smtClean="0"/>
            </a:p>
          </p:txBody>
        </p:sp>
      </p:grpSp>
      <p:cxnSp>
        <p:nvCxnSpPr>
          <p:cNvPr id="21" name="Straight Connector 20"/>
          <p:cNvCxnSpPr/>
          <p:nvPr/>
        </p:nvCxnSpPr>
        <p:spPr>
          <a:xfrm flipV="1">
            <a:off x="1752599" y="2057400"/>
            <a:ext cx="4114801" cy="284651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8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8581042"/>
              </p:ext>
            </p:extLst>
          </p:nvPr>
        </p:nvGraphicFramePr>
        <p:xfrm>
          <a:off x="2840038" y="1733550"/>
          <a:ext cx="209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7" name="Equation" r:id="rId3" imgW="1206360" imgH="228600" progId="Equation.3">
                  <p:embed/>
                </p:oleObj>
              </mc:Choice>
              <mc:Fallback>
                <p:oleObj name="Equation" r:id="rId3" imgW="1206360" imgH="228600" progId="Equation.3">
                  <p:embed/>
                  <p:pic>
                    <p:nvPicPr>
                      <p:cNvPr id="7168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733550"/>
                        <a:ext cx="2092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57867" y="2124075"/>
            <a:ext cx="167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Observed Value</a:t>
            </a:r>
            <a:endParaRPr lang="en-IN" dirty="0"/>
          </a:p>
        </p:txBody>
      </p:sp>
      <p:cxnSp>
        <p:nvCxnSpPr>
          <p:cNvPr id="29" name="Straight Arrow Connector 28"/>
          <p:cNvCxnSpPr>
            <a:stCxn id="6" idx="2"/>
            <a:endCxn id="10" idx="0"/>
          </p:cNvCxnSpPr>
          <p:nvPr/>
        </p:nvCxnSpPr>
        <p:spPr>
          <a:xfrm flipH="1">
            <a:off x="2458565" y="2493407"/>
            <a:ext cx="338203" cy="1849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2"/>
            <a:endCxn id="16" idx="0"/>
          </p:cNvCxnSpPr>
          <p:nvPr/>
        </p:nvCxnSpPr>
        <p:spPr>
          <a:xfrm>
            <a:off x="2796768" y="2493407"/>
            <a:ext cx="213132" cy="884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6" idx="2"/>
            <a:endCxn id="15" idx="2"/>
          </p:cNvCxnSpPr>
          <p:nvPr/>
        </p:nvCxnSpPr>
        <p:spPr>
          <a:xfrm flipV="1">
            <a:off x="2796768" y="2390701"/>
            <a:ext cx="989197" cy="102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6" idx="2"/>
            <a:endCxn id="14" idx="2"/>
          </p:cNvCxnSpPr>
          <p:nvPr/>
        </p:nvCxnSpPr>
        <p:spPr>
          <a:xfrm>
            <a:off x="2796768" y="2493407"/>
            <a:ext cx="1211861" cy="1353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2"/>
            <a:endCxn id="12" idx="7"/>
          </p:cNvCxnSpPr>
          <p:nvPr/>
        </p:nvCxnSpPr>
        <p:spPr>
          <a:xfrm>
            <a:off x="2796768" y="2493407"/>
            <a:ext cx="955719" cy="2368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38800" y="2235084"/>
            <a:ext cx="819150" cy="44405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2" name="Right Brace 41"/>
          <p:cNvSpPr/>
          <p:nvPr/>
        </p:nvSpPr>
        <p:spPr>
          <a:xfrm>
            <a:off x="3613738" y="3653501"/>
            <a:ext cx="336291" cy="127398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3886200" y="4128571"/>
            <a:ext cx="1517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Random Error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755618" y="2655483"/>
                <a:ext cx="1668149" cy="383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IN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IN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18" y="2655483"/>
                <a:ext cx="1668149" cy="383951"/>
              </a:xfrm>
              <a:prstGeom prst="rect">
                <a:avLst/>
              </a:prstGeom>
              <a:blipFill>
                <a:blip r:embed="rId5"/>
                <a:stretch>
                  <a:fillRect t="-3175" r="-22993" b="-1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>
            <a:stCxn id="6" idx="2"/>
            <a:endCxn id="13" idx="2"/>
          </p:cNvCxnSpPr>
          <p:nvPr/>
        </p:nvCxnSpPr>
        <p:spPr>
          <a:xfrm>
            <a:off x="2796768" y="2493407"/>
            <a:ext cx="1966433" cy="300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431737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2" grpId="0" animBg="1"/>
      <p:bldP spid="43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609600"/>
            <a:ext cx="7886700" cy="2852737"/>
          </a:xfrm>
        </p:spPr>
        <p:txBody>
          <a:bodyPr/>
          <a:lstStyle/>
          <a:p>
            <a:pPr algn="ctr"/>
            <a:r>
              <a:rPr lang="en-US" altLang="en-US" dirty="0" smtClean="0">
                <a:solidFill>
                  <a:srgbClr val="002060"/>
                </a:solidFill>
              </a:rPr>
              <a:t>Estimating Parameters:</a:t>
            </a:r>
            <a:br>
              <a:rPr lang="en-US" altLang="en-US" dirty="0" smtClean="0">
                <a:solidFill>
                  <a:srgbClr val="002060"/>
                </a:solidFill>
              </a:rPr>
            </a:br>
            <a:r>
              <a:rPr lang="en-US" altLang="en-US" dirty="0" smtClean="0">
                <a:solidFill>
                  <a:srgbClr val="002060"/>
                </a:solidFill>
              </a:rPr>
              <a:t>Least Means Squares Method</a:t>
            </a:r>
            <a:endParaRPr lang="en-IN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EC411-F9D5-4FFC-A200-33FDF59F0A0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75154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3</a:t>
            </a:fld>
            <a:endParaRPr lang="en-US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752599" y="1833522"/>
            <a:ext cx="6096000" cy="3719511"/>
            <a:chOff x="1752600" y="1690689"/>
            <a:chExt cx="6096000" cy="371951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752600" y="5410200"/>
              <a:ext cx="6096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752600" y="1690689"/>
              <a:ext cx="0" cy="3719511"/>
            </a:xfrm>
            <a:prstGeom prst="straightConnector1">
              <a:avLst/>
            </a:prstGeom>
            <a:ln w="571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596203" y="4207157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/>
            <p:cNvSpPr/>
            <p:nvPr/>
          </p:nvSpPr>
          <p:spPr>
            <a:xfrm>
              <a:off x="3721432" y="461363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/>
            <p:cNvSpPr/>
            <p:nvPr/>
          </p:nvSpPr>
          <p:spPr>
            <a:xfrm>
              <a:off x="4927268" y="2464826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/>
            <p:cNvSpPr/>
            <p:nvPr/>
          </p:nvSpPr>
          <p:spPr>
            <a:xfrm>
              <a:off x="4172696" y="3514767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2750065" y="3514767"/>
              <a:ext cx="2286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3327566" y="3200859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Thinking Challenge</a:t>
            </a:r>
            <a:endParaRPr lang="en-US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721266" y="5498068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Independent Variable 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8666" y="3377566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D</a:t>
            </a:r>
            <a:r>
              <a:rPr lang="en-IN" b="1" dirty="0" smtClean="0"/>
              <a:t>ependent Variable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47812" y="1344932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01000" y="5377934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X</a:t>
            </a:r>
            <a:endParaRPr lang="en-IN" b="1" dirty="0" smtClean="0"/>
          </a:p>
        </p:txBody>
      </p:sp>
      <p:sp>
        <p:nvSpPr>
          <p:cNvPr id="18" name="Oval 17"/>
          <p:cNvSpPr/>
          <p:nvPr/>
        </p:nvSpPr>
        <p:spPr>
          <a:xfrm>
            <a:off x="5638800" y="3236363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3611690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Thinking Challenge</a:t>
            </a:r>
            <a:endParaRPr lang="en-US" alt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1649732"/>
            <a:ext cx="7027308" cy="4522468"/>
            <a:chOff x="1383267" y="1344932"/>
            <a:chExt cx="7027308" cy="4522468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599" y="1833522"/>
              <a:ext cx="6096000" cy="3719511"/>
              <a:chOff x="1752600" y="1690689"/>
              <a:chExt cx="6096000" cy="371951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752600" y="5410200"/>
                <a:ext cx="6096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752600" y="1690689"/>
                <a:ext cx="0" cy="3719511"/>
              </a:xfrm>
              <a:prstGeom prst="straightConnector1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596203" y="420715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721432" y="461363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927268" y="2464826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72696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750065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327566" y="3200859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721266" y="5498068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Independent Variable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18666" y="3377566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D</a:t>
              </a:r>
              <a:r>
                <a:rPr lang="en-IN" b="1" dirty="0" smtClean="0"/>
                <a:t>ependent Variabl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47812" y="1344932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01000" y="5377934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X</a:t>
              </a:r>
              <a:endParaRPr lang="en-IN" b="1" dirty="0" smtClean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752599" y="2057400"/>
              <a:ext cx="4114801" cy="2846515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5638800" y="3236363"/>
              <a:ext cx="2286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" name="Rectangle 5"/>
          <p:cNvSpPr/>
          <p:nvPr/>
        </p:nvSpPr>
        <p:spPr>
          <a:xfrm>
            <a:off x="1793320" y="1378656"/>
            <a:ext cx="658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How would you draw a line through the points?   How do you determine which line ‘fits best’? </a:t>
            </a:r>
          </a:p>
        </p:txBody>
      </p:sp>
    </p:spTree>
    <p:extLst>
      <p:ext uri="{BB962C8B-B14F-4D97-AF65-F5344CB8AC3E}">
        <p14:creationId xmlns:p14="http://schemas.microsoft.com/office/powerpoint/2010/main" val="165990711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Thinking Challenge</a:t>
            </a:r>
            <a:endParaRPr lang="en-US" alt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1649732"/>
            <a:ext cx="7027308" cy="4522468"/>
            <a:chOff x="1383267" y="1344932"/>
            <a:chExt cx="7027308" cy="4522468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599" y="1833522"/>
              <a:ext cx="6096000" cy="3719511"/>
              <a:chOff x="1752600" y="1690689"/>
              <a:chExt cx="6096000" cy="371951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752600" y="5410200"/>
                <a:ext cx="6096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752600" y="1690689"/>
                <a:ext cx="0" cy="3719511"/>
              </a:xfrm>
              <a:prstGeom prst="straightConnector1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596203" y="420715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721432" y="461363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927268" y="2464826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72696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750065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327566" y="3200859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721266" y="5498068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Independent Variable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18666" y="3377566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D</a:t>
              </a:r>
              <a:r>
                <a:rPr lang="en-IN" b="1" dirty="0" smtClean="0"/>
                <a:t>ependent Variabl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47812" y="1344932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01000" y="5377934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X</a:t>
              </a:r>
              <a:endParaRPr lang="en-IN" b="1" dirty="0" smtClean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752599" y="2057400"/>
              <a:ext cx="4114801" cy="2846515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5638800" y="3236363"/>
              <a:ext cx="2286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" name="Rectangle 5"/>
          <p:cNvSpPr/>
          <p:nvPr/>
        </p:nvSpPr>
        <p:spPr>
          <a:xfrm>
            <a:off x="1793320" y="1378656"/>
            <a:ext cx="658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How would you draw a line through the points?   How do you determine which line ‘fits best’? 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209800" y="2912459"/>
            <a:ext cx="4248150" cy="210384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115467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Thinking Challenge</a:t>
            </a:r>
            <a:endParaRPr lang="en-US" alt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1649732"/>
            <a:ext cx="7027308" cy="4522468"/>
            <a:chOff x="1383267" y="1344932"/>
            <a:chExt cx="7027308" cy="4522468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599" y="1833522"/>
              <a:ext cx="6096000" cy="3719511"/>
              <a:chOff x="1752600" y="1690689"/>
              <a:chExt cx="6096000" cy="371951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752600" y="5410200"/>
                <a:ext cx="6096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752600" y="1690689"/>
                <a:ext cx="0" cy="3719511"/>
              </a:xfrm>
              <a:prstGeom prst="straightConnector1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596203" y="420715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721432" y="461363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927268" y="2464826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72696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750065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327566" y="3200859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721266" y="5498068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Independent Variable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18666" y="3377566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D</a:t>
              </a:r>
              <a:r>
                <a:rPr lang="en-IN" b="1" dirty="0" smtClean="0"/>
                <a:t>ependent Variabl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47812" y="1344932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01000" y="5377934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X</a:t>
              </a:r>
              <a:endParaRPr lang="en-IN" b="1" dirty="0" smtClean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752599" y="2057400"/>
              <a:ext cx="4114801" cy="2846515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5638800" y="3236363"/>
              <a:ext cx="2286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" name="Rectangle 5"/>
          <p:cNvSpPr/>
          <p:nvPr/>
        </p:nvSpPr>
        <p:spPr>
          <a:xfrm>
            <a:off x="1793320" y="1378656"/>
            <a:ext cx="658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How would you draw a line through the points?   How do you determine which line ‘fits best’? 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209800" y="3141059"/>
            <a:ext cx="4343400" cy="187524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169944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Thinking Challenge</a:t>
            </a:r>
            <a:endParaRPr lang="en-US" alt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1649732"/>
            <a:ext cx="7027308" cy="4522468"/>
            <a:chOff x="1383267" y="1344932"/>
            <a:chExt cx="7027308" cy="4522468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599" y="1833522"/>
              <a:ext cx="6096000" cy="3719511"/>
              <a:chOff x="1752600" y="1690689"/>
              <a:chExt cx="6096000" cy="371951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752600" y="5410200"/>
                <a:ext cx="6096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752600" y="1690689"/>
                <a:ext cx="0" cy="3719511"/>
              </a:xfrm>
              <a:prstGeom prst="straightConnector1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2596203" y="420715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721432" y="461363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927268" y="2464826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94433" y="3436144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750065" y="3514767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327566" y="3200859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721266" y="5498068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Independent Variable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18666" y="3377566"/>
              <a:ext cx="2298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D</a:t>
              </a:r>
              <a:r>
                <a:rPr lang="en-IN" b="1" dirty="0" smtClean="0"/>
                <a:t>ependent Variable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47812" y="1344932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01000" y="5377934"/>
              <a:ext cx="409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/>
                <a:t>X</a:t>
              </a:r>
              <a:endParaRPr lang="en-IN" b="1" dirty="0" smtClean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752599" y="2057400"/>
              <a:ext cx="4114801" cy="2846515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5638800" y="3236363"/>
              <a:ext cx="2286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" name="Rectangle 5"/>
          <p:cNvSpPr/>
          <p:nvPr/>
        </p:nvSpPr>
        <p:spPr>
          <a:xfrm>
            <a:off x="1793320" y="1378656"/>
            <a:ext cx="658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How would you draw a line through the points?   How do you determine which line ‘fits best’? 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209800" y="3541163"/>
            <a:ext cx="4248150" cy="726037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11393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0A72A-899F-4A96-98D0-86F72EDB50C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altLang="en-US" dirty="0"/>
              <a:t>  </a:t>
            </a:r>
            <a:r>
              <a:rPr lang="en-US" altLang="en-US" sz="3600" b="1" dirty="0"/>
              <a:t>Least </a:t>
            </a:r>
            <a:r>
              <a:rPr lang="en-US" altLang="en-US" sz="3600" b="1" dirty="0" smtClean="0"/>
              <a:t>Mean Squares</a:t>
            </a:r>
            <a:endParaRPr lang="en-US" altLang="en-US" sz="3600" b="1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dirty="0" smtClean="0"/>
              <a:t>‘Best </a:t>
            </a:r>
            <a:r>
              <a:rPr lang="en-US" altLang="en-US" dirty="0"/>
              <a:t>Fit’ Means Difference Between Actual Y Values &amp; Predicted Y Values Are a Minimum. </a:t>
            </a:r>
            <a:r>
              <a:rPr lang="en-US" altLang="en-US" i="1" dirty="0"/>
              <a:t>But</a:t>
            </a:r>
            <a:r>
              <a:rPr lang="en-US" altLang="en-US" dirty="0"/>
              <a:t> Positive Differences Off-Set Negative. So square errors!</a:t>
            </a:r>
          </a:p>
          <a:p>
            <a:pPr lvl="1">
              <a:lnSpc>
                <a:spcPct val="150000"/>
              </a:lnSpc>
              <a:spcBef>
                <a:spcPct val="80000"/>
              </a:spcBef>
              <a:buClr>
                <a:schemeClr val="folHlink"/>
              </a:buClr>
            </a:pPr>
            <a:endParaRPr lang="en-US" altLang="en-US" dirty="0"/>
          </a:p>
          <a:p>
            <a:pPr marL="0" indent="0">
              <a:lnSpc>
                <a:spcPct val="150000"/>
              </a:lnSpc>
              <a:spcBef>
                <a:spcPct val="151000"/>
              </a:spcBef>
              <a:buNone/>
            </a:pPr>
            <a:r>
              <a:rPr lang="en-US" altLang="en-US" dirty="0" smtClean="0"/>
              <a:t>LS </a:t>
            </a:r>
            <a:r>
              <a:rPr lang="en-US" altLang="en-US" dirty="0"/>
              <a:t>Minimizes the Sum of the Squared Differences (errors) (SSE)</a:t>
            </a:r>
          </a:p>
        </p:txBody>
      </p:sp>
      <p:graphicFrame>
        <p:nvGraphicFramePr>
          <p:cNvPr id="10035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9673927"/>
              </p:ext>
            </p:extLst>
          </p:nvPr>
        </p:nvGraphicFramePr>
        <p:xfrm>
          <a:off x="2166938" y="3200400"/>
          <a:ext cx="4010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8" name="Equation" r:id="rId4" imgW="1231560" imgH="431640" progId="Equation.3">
                  <p:embed/>
                </p:oleObj>
              </mc:Choice>
              <mc:Fallback>
                <p:oleObj name="Equation" r:id="rId4" imgW="1231560" imgH="431640" progId="Equation.3">
                  <p:embed/>
                  <p:pic>
                    <p:nvPicPr>
                      <p:cNvPr id="10035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200400"/>
                        <a:ext cx="4010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9692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0A659-3874-4571-A144-EF18EFD804A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/>
              <a:t>Coefficient Equation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7900" y="1719263"/>
            <a:ext cx="7391400" cy="4375150"/>
          </a:xfr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en-US" sz="2800" b="1" dirty="0">
                <a:solidFill>
                  <a:srgbClr val="002060"/>
                </a:solidFill>
              </a:rPr>
              <a:t>Prediction equ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 b="1" dirty="0">
              <a:solidFill>
                <a:srgbClr val="002060"/>
              </a:solidFill>
            </a:endParaRPr>
          </a:p>
          <a:p>
            <a:endParaRPr lang="en-US" altLang="en-US" sz="2800" b="1" dirty="0">
              <a:solidFill>
                <a:srgbClr val="002060"/>
              </a:solidFill>
            </a:endParaRPr>
          </a:p>
          <a:p>
            <a:r>
              <a:rPr lang="en-US" altLang="en-US" sz="2800" b="1" dirty="0">
                <a:solidFill>
                  <a:srgbClr val="002060"/>
                </a:solidFill>
              </a:rPr>
              <a:t>Sample slope</a:t>
            </a:r>
          </a:p>
          <a:p>
            <a:endParaRPr lang="en-US" altLang="en-US" sz="2800" b="1" dirty="0">
              <a:solidFill>
                <a:srgbClr val="002060"/>
              </a:solidFill>
            </a:endParaRPr>
          </a:p>
          <a:p>
            <a:endParaRPr lang="en-US" altLang="en-US" sz="2800" b="1" dirty="0">
              <a:solidFill>
                <a:srgbClr val="002060"/>
              </a:solidFill>
            </a:endParaRPr>
          </a:p>
          <a:p>
            <a:r>
              <a:rPr lang="en-US" altLang="en-US" sz="2800" b="1" dirty="0">
                <a:solidFill>
                  <a:srgbClr val="002060"/>
                </a:solidFill>
              </a:rPr>
              <a:t>Sample Y - intercept</a:t>
            </a:r>
          </a:p>
          <a:p>
            <a:pPr marL="0" indent="0">
              <a:buNone/>
            </a:pPr>
            <a:endParaRPr lang="en-US" altLang="en-US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3522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1264530"/>
              </p:ext>
            </p:extLst>
          </p:nvPr>
        </p:nvGraphicFramePr>
        <p:xfrm>
          <a:off x="2743200" y="22860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0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352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56606943"/>
              </p:ext>
            </p:extLst>
          </p:nvPr>
        </p:nvGraphicFramePr>
        <p:xfrm>
          <a:off x="1496136" y="3498103"/>
          <a:ext cx="42672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1" name="Equation" r:id="rId5" imgW="1942920" imgH="495000" progId="Equation.3">
                  <p:embed/>
                </p:oleObj>
              </mc:Choice>
              <mc:Fallback>
                <p:oleObj name="Equation" r:id="rId5" imgW="1942920" imgH="495000" progId="Equation.3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136" y="3498103"/>
                        <a:ext cx="42672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01748"/>
              </p:ext>
            </p:extLst>
          </p:nvPr>
        </p:nvGraphicFramePr>
        <p:xfrm>
          <a:off x="2575636" y="5452423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2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352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636" y="5452423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63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altLang="en-US" b="1" dirty="0"/>
              <a:t>Learning 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609013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Describe the Linear Regression Model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State the Regression Modeling Steps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Explain Ordinary Least Squares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Compute Regression Coefficients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Understand and check model assumptions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en-US" dirty="0"/>
              <a:t>Predict Response </a:t>
            </a:r>
            <a:r>
              <a:rPr lang="en-US" altLang="en-US" dirty="0" smtClean="0"/>
              <a:t>Variable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A19CF8E-0EC1-4216-AD04-309453BB4076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 smtClean="0"/>
              <a:t>Parameter Estimation Example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solidFill>
                  <a:srgbClr val="002060"/>
                </a:solidFill>
              </a:rPr>
              <a:t>What is the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relationship</a:t>
            </a:r>
            <a:r>
              <a:rPr lang="en-US" altLang="en-US" sz="2400" dirty="0" smtClean="0">
                <a:solidFill>
                  <a:srgbClr val="002060"/>
                </a:solidFill>
              </a:rPr>
              <a:t> between Mother’s </a:t>
            </a:r>
            <a:r>
              <a:rPr lang="en-US" altLang="en-US" sz="2400" dirty="0" err="1" smtClean="0">
                <a:solidFill>
                  <a:srgbClr val="002060"/>
                </a:solidFill>
              </a:rPr>
              <a:t>Estriol</a:t>
            </a:r>
            <a:r>
              <a:rPr lang="en-US" altLang="en-US" sz="2400" dirty="0" smtClean="0">
                <a:solidFill>
                  <a:srgbClr val="002060"/>
                </a:solidFill>
              </a:rPr>
              <a:t> level &amp; Birthweight using the following data?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003033"/>
              </p:ext>
            </p:extLst>
          </p:nvPr>
        </p:nvGraphicFramePr>
        <p:xfrm>
          <a:off x="914400" y="2743200"/>
          <a:ext cx="2895600" cy="2743201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1367367">
                  <a:extLst>
                    <a:ext uri="{9D8B030D-6E8A-4147-A177-3AD203B41FA5}">
                      <a16:colId xmlns:a16="http://schemas.microsoft.com/office/drawing/2014/main" val="1913976207"/>
                    </a:ext>
                  </a:extLst>
                </a:gridCol>
                <a:gridCol w="1528233">
                  <a:extLst>
                    <a:ext uri="{9D8B030D-6E8A-4147-A177-3AD203B41FA5}">
                      <a16:colId xmlns:a16="http://schemas.microsoft.com/office/drawing/2014/main" val="104162039"/>
                    </a:ext>
                  </a:extLst>
                </a:gridCol>
              </a:tblGrid>
              <a:tr h="776641">
                <a:tc>
                  <a:txBody>
                    <a:bodyPr/>
                    <a:lstStyle/>
                    <a:p>
                      <a:pPr algn="ctr" rtl="0" fontAlgn="t"/>
                      <a:r>
                        <a:rPr lang="en-IN" sz="2400" b="0" u="sng" strike="noStrike"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a:rPr>
                        <a:t>Estriol (mg/24h)</a:t>
                      </a:r>
                      <a:endParaRPr lang="en-IN" sz="2400" b="0" i="0" u="sng" strike="noStrike">
                        <a:solidFill>
                          <a:srgbClr val="000000"/>
                        </a:solidFill>
                        <a:effectLst>
                          <a:outerShdw blurRad="50800" dist="381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IN" sz="2400" b="0" u="sng" strike="noStrike"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a:rPr>
                        <a:t>Birthweight (g/1000)</a:t>
                      </a:r>
                      <a:endParaRPr lang="en-IN" sz="2400" b="0" i="0" u="sng" strike="noStrike">
                        <a:solidFill>
                          <a:srgbClr val="000000"/>
                        </a:solidFill>
                        <a:effectLst>
                          <a:outerShdw blurRad="50800" dist="381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21178382"/>
                  </a:ext>
                </a:extLst>
              </a:tr>
              <a:tr h="393312">
                <a:tc>
                  <a:txBody>
                    <a:bodyPr/>
                    <a:lstStyle/>
                    <a:p>
                      <a:pPr algn="ctr" rtl="0" fontAlgn="t"/>
                      <a:r>
                        <a:rPr lang="en-IN" sz="2400" b="0" u="none" strike="noStrike"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a:rPr>
                        <a:t>1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>
                          <a:outerShdw blurRad="50800" dist="381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IN" sz="2400" b="0" u="none" strike="noStrike"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a:rPr>
                        <a:t>1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>
                          <a:outerShdw blurRad="50800" dist="381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75548239"/>
                  </a:ext>
                </a:extLst>
              </a:tr>
              <a:tr h="39331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0" u="none" strike="noStrike">
                          <a:effectLst/>
                        </a:rPr>
                        <a:t>2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2400" b="0" u="none" strike="noStrike">
                          <a:effectLst/>
                        </a:rPr>
                        <a:t>1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54265316"/>
                  </a:ext>
                </a:extLst>
              </a:tr>
              <a:tr h="39331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0" u="none" strike="noStrike">
                          <a:effectLst/>
                        </a:rPr>
                        <a:t>3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2400" b="0" u="none" strike="noStrike">
                          <a:effectLst/>
                        </a:rPr>
                        <a:t>2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63001660"/>
                  </a:ext>
                </a:extLst>
              </a:tr>
              <a:tr h="39331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0" u="none" strike="noStrike">
                          <a:effectLst/>
                        </a:rPr>
                        <a:t>4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2400" b="0" u="none" strike="noStrike">
                          <a:effectLst/>
                        </a:rPr>
                        <a:t>2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41080040"/>
                  </a:ext>
                </a:extLst>
              </a:tr>
              <a:tr h="39331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0" u="none" strike="noStrike">
                          <a:effectLst/>
                        </a:rPr>
                        <a:t>5</a:t>
                      </a:r>
                      <a:endParaRPr lang="en-IN" sz="2400" b="0" i="0" u="none" strike="noStrike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2400" b="0" u="none" strike="noStrike" dirty="0">
                          <a:effectLst/>
                        </a:rPr>
                        <a:t>4</a:t>
                      </a:r>
                      <a:endParaRPr lang="en-IN" sz="2400" b="0" i="0" u="none" strike="noStrike" dirty="0">
                        <a:solidFill>
                          <a:srgbClr val="000000"/>
                        </a:solidFill>
                        <a:effectLst/>
                        <a:latin typeface="Garamond" panose="02020404030301010803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6012107"/>
                  </a:ext>
                </a:extLst>
              </a:tr>
            </a:tbl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7504255"/>
              </p:ext>
            </p:extLst>
          </p:nvPr>
        </p:nvGraphicFramePr>
        <p:xfrm>
          <a:off x="4171950" y="2743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9072108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9CB4B-B20D-431E-AE7C-94F93D7D2E62}" type="slidenum">
              <a:rPr lang="en-US" altLang="en-US" smtClean="0"/>
              <a:pPr/>
              <a:t>21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7426716"/>
                  </p:ext>
                </p:extLst>
              </p:nvPr>
            </p:nvGraphicFramePr>
            <p:xfrm>
              <a:off x="381000" y="435639"/>
              <a:ext cx="7620001" cy="276476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54182">
                      <a:extLst>
                        <a:ext uri="{9D8B030D-6E8A-4147-A177-3AD203B41FA5}">
                          <a16:colId xmlns:a16="http://schemas.microsoft.com/office/drawing/2014/main" val="1159791051"/>
                        </a:ext>
                      </a:extLst>
                    </a:gridCol>
                    <a:gridCol w="484910">
                      <a:extLst>
                        <a:ext uri="{9D8B030D-6E8A-4147-A177-3AD203B41FA5}">
                          <a16:colId xmlns:a16="http://schemas.microsoft.com/office/drawing/2014/main" val="2476670659"/>
                        </a:ext>
                      </a:extLst>
                    </a:gridCol>
                    <a:gridCol w="1323108">
                      <a:extLst>
                        <a:ext uri="{9D8B030D-6E8A-4147-A177-3AD203B41FA5}">
                          <a16:colId xmlns:a16="http://schemas.microsoft.com/office/drawing/2014/main" val="519613071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629866994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80690024"/>
                        </a:ext>
                      </a:extLst>
                    </a:gridCol>
                    <a:gridCol w="1600201">
                      <a:extLst>
                        <a:ext uri="{9D8B030D-6E8A-4147-A177-3AD203B41FA5}">
                          <a16:colId xmlns:a16="http://schemas.microsoft.com/office/drawing/2014/main" val="2206980636"/>
                        </a:ext>
                      </a:extLst>
                    </a:gridCol>
                  </a:tblGrid>
                  <a:tr h="4787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 smtClean="0"/>
                            <a:t>X</a:t>
                          </a:r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 smtClean="0"/>
                            <a:t>Y</a:t>
                          </a:r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I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I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I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IN" sz="24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I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IN" sz="24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2205241"/>
                      </a:ext>
                    </a:extLst>
                  </a:tr>
                  <a:tr h="452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039054"/>
                      </a:ext>
                    </a:extLst>
                  </a:tr>
                  <a:tr h="452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09343624"/>
                      </a:ext>
                    </a:extLst>
                  </a:tr>
                  <a:tr h="452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3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933326"/>
                      </a:ext>
                    </a:extLst>
                  </a:tr>
                  <a:tr h="452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7060360"/>
                      </a:ext>
                    </a:extLst>
                  </a:tr>
                  <a:tr h="452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5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383016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7426716"/>
                  </p:ext>
                </p:extLst>
              </p:nvPr>
            </p:nvGraphicFramePr>
            <p:xfrm>
              <a:off x="381000" y="435639"/>
              <a:ext cx="7620001" cy="276476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54182">
                      <a:extLst>
                        <a:ext uri="{9D8B030D-6E8A-4147-A177-3AD203B41FA5}">
                          <a16:colId xmlns:a16="http://schemas.microsoft.com/office/drawing/2014/main" val="1159791051"/>
                        </a:ext>
                      </a:extLst>
                    </a:gridCol>
                    <a:gridCol w="484910">
                      <a:extLst>
                        <a:ext uri="{9D8B030D-6E8A-4147-A177-3AD203B41FA5}">
                          <a16:colId xmlns:a16="http://schemas.microsoft.com/office/drawing/2014/main" val="2476670659"/>
                        </a:ext>
                      </a:extLst>
                    </a:gridCol>
                    <a:gridCol w="1323108">
                      <a:extLst>
                        <a:ext uri="{9D8B030D-6E8A-4147-A177-3AD203B41FA5}">
                          <a16:colId xmlns:a16="http://schemas.microsoft.com/office/drawing/2014/main" val="519613071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629866994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1780690024"/>
                        </a:ext>
                      </a:extLst>
                    </a:gridCol>
                    <a:gridCol w="1600201">
                      <a:extLst>
                        <a:ext uri="{9D8B030D-6E8A-4147-A177-3AD203B41FA5}">
                          <a16:colId xmlns:a16="http://schemas.microsoft.com/office/drawing/2014/main" val="2206980636"/>
                        </a:ext>
                      </a:extLst>
                    </a:gridCol>
                  </a:tblGrid>
                  <a:tr h="4787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 smtClean="0"/>
                            <a:t>X</a:t>
                          </a:r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 smtClean="0"/>
                            <a:t>Y</a:t>
                          </a:r>
                          <a:endParaRPr lang="en-IN" sz="2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9263" t="-10127" r="-398618" b="-5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83491" t="-10127" r="-308019" b="-5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4897" t="-10127" r="-68299" b="-503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76046" t="-10127" r="-760" b="-5037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220524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03905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0934362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3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93332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706036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5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-2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3830162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5011012"/>
              </p:ext>
            </p:extLst>
          </p:nvPr>
        </p:nvGraphicFramePr>
        <p:xfrm>
          <a:off x="2064223" y="4267200"/>
          <a:ext cx="5936777" cy="208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6" name="Equation" r:id="rId4" imgW="2234880" imgH="965160" progId="Equation.3">
                  <p:embed/>
                </p:oleObj>
              </mc:Choice>
              <mc:Fallback>
                <p:oleObj name="Equation" r:id="rId4" imgW="2234880" imgH="965160" progId="Equation.3">
                  <p:embed/>
                  <p:pic>
                    <p:nvPicPr>
                      <p:cNvPr id="13721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3" y="4267200"/>
                        <a:ext cx="5936777" cy="2089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330" y="3400717"/>
                <a:ext cx="1874809" cy="535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0" y="3400717"/>
                <a:ext cx="1874809" cy="5355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57400" y="3400717"/>
                <a:ext cx="1879874" cy="535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400717"/>
                <a:ext cx="1879874" cy="5355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828800" y="9906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24" name="Rectangle 23"/>
          <p:cNvSpPr/>
          <p:nvPr/>
        </p:nvSpPr>
        <p:spPr>
          <a:xfrm>
            <a:off x="1790700" y="1469634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25" name="Rectangle 24"/>
          <p:cNvSpPr/>
          <p:nvPr/>
        </p:nvSpPr>
        <p:spPr>
          <a:xfrm>
            <a:off x="1828800" y="19050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26" name="Rectangle 25"/>
          <p:cNvSpPr/>
          <p:nvPr/>
        </p:nvSpPr>
        <p:spPr>
          <a:xfrm>
            <a:off x="1828800" y="23622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27" name="Rectangle 26"/>
          <p:cNvSpPr/>
          <p:nvPr/>
        </p:nvSpPr>
        <p:spPr>
          <a:xfrm>
            <a:off x="1828800" y="28194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29" name="Rectangle 28"/>
          <p:cNvSpPr/>
          <p:nvPr/>
        </p:nvSpPr>
        <p:spPr>
          <a:xfrm>
            <a:off x="3124200" y="9906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0" name="Rectangle 29"/>
          <p:cNvSpPr/>
          <p:nvPr/>
        </p:nvSpPr>
        <p:spPr>
          <a:xfrm>
            <a:off x="3086100" y="1469634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1" name="Rectangle 30"/>
          <p:cNvSpPr/>
          <p:nvPr/>
        </p:nvSpPr>
        <p:spPr>
          <a:xfrm>
            <a:off x="3124200" y="19050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2" name="Rectangle 31"/>
          <p:cNvSpPr/>
          <p:nvPr/>
        </p:nvSpPr>
        <p:spPr>
          <a:xfrm>
            <a:off x="3124200" y="23622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3" name="Rectangle 32"/>
          <p:cNvSpPr/>
          <p:nvPr/>
        </p:nvSpPr>
        <p:spPr>
          <a:xfrm>
            <a:off x="3124200" y="28194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4" name="Rectangle 33"/>
          <p:cNvSpPr/>
          <p:nvPr/>
        </p:nvSpPr>
        <p:spPr>
          <a:xfrm>
            <a:off x="4876800" y="9906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4838700" y="1469634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6" name="Rectangle 35"/>
          <p:cNvSpPr/>
          <p:nvPr/>
        </p:nvSpPr>
        <p:spPr>
          <a:xfrm>
            <a:off x="4876800" y="19050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7" name="Rectangle 36"/>
          <p:cNvSpPr/>
          <p:nvPr/>
        </p:nvSpPr>
        <p:spPr>
          <a:xfrm>
            <a:off x="4876800" y="23622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8" name="Rectangle 37"/>
          <p:cNvSpPr/>
          <p:nvPr/>
        </p:nvSpPr>
        <p:spPr>
          <a:xfrm>
            <a:off x="4876800" y="28194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39" name="Rectangle 38"/>
          <p:cNvSpPr/>
          <p:nvPr/>
        </p:nvSpPr>
        <p:spPr>
          <a:xfrm>
            <a:off x="6896100" y="9906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40" name="Rectangle 39"/>
          <p:cNvSpPr/>
          <p:nvPr/>
        </p:nvSpPr>
        <p:spPr>
          <a:xfrm>
            <a:off x="6858000" y="1469634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41" name="Rectangle 40"/>
          <p:cNvSpPr/>
          <p:nvPr/>
        </p:nvSpPr>
        <p:spPr>
          <a:xfrm>
            <a:off x="6896100" y="19050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42" name="Rectangle 41"/>
          <p:cNvSpPr/>
          <p:nvPr/>
        </p:nvSpPr>
        <p:spPr>
          <a:xfrm>
            <a:off x="6896100" y="23622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  <p:sp>
        <p:nvSpPr>
          <p:cNvPr id="43" name="Rectangle 42"/>
          <p:cNvSpPr/>
          <p:nvPr/>
        </p:nvSpPr>
        <p:spPr>
          <a:xfrm>
            <a:off x="6896100" y="2819400"/>
            <a:ext cx="533400" cy="304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773207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4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 smtClean="0"/>
              <a:t>Least Mean Square Error </a:t>
            </a:r>
            <a:endParaRPr lang="en-IN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9CB4B-B20D-431E-AE7C-94F93D7D2E62}" type="slidenum">
              <a:rPr lang="en-US" altLang="en-US" smtClean="0"/>
              <a:pPr/>
              <a:t>22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7725677"/>
                  </p:ext>
                </p:extLst>
              </p:nvPr>
            </p:nvGraphicFramePr>
            <p:xfrm>
              <a:off x="6019800" y="2286000"/>
              <a:ext cx="3019424" cy="3398139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32713498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1843992475"/>
                        </a:ext>
                      </a:extLst>
                    </a:gridCol>
                    <a:gridCol w="879198">
                      <a:extLst>
                        <a:ext uri="{9D8B030D-6E8A-4147-A177-3AD203B41FA5}">
                          <a16:colId xmlns:a16="http://schemas.microsoft.com/office/drawing/2014/main" val="295354716"/>
                        </a:ext>
                      </a:extLst>
                    </a:gridCol>
                    <a:gridCol w="540026">
                      <a:extLst>
                        <a:ext uri="{9D8B030D-6E8A-4147-A177-3AD203B41FA5}">
                          <a16:colId xmlns:a16="http://schemas.microsoft.com/office/drawing/2014/main" val="1374700752"/>
                        </a:ext>
                      </a:extLst>
                    </a:gridCol>
                  </a:tblGrid>
                  <a:tr h="607314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X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Y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80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b="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IN" sz="1800" b="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  <m:t>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b="0" i="0" u="none" strike="noStrike" dirty="0" smtClean="0">
                              <a:solidFill>
                                <a:srgbClr val="000000"/>
                              </a:solidFill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error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extLst>
                      <a:ext uri="{0D108BD9-81ED-4DB2-BD59-A6C34878D82A}">
                        <a16:rowId xmlns:a16="http://schemas.microsoft.com/office/drawing/2014/main" val="667551130"/>
                      </a:ext>
                    </a:extLst>
                  </a:tr>
                  <a:tr h="435699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0.6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00183143"/>
                      </a:ext>
                    </a:extLst>
                  </a:tr>
                  <a:tr h="435699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.3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960727310"/>
                      </a:ext>
                    </a:extLst>
                  </a:tr>
                  <a:tr h="435699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3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21570812"/>
                      </a:ext>
                    </a:extLst>
                  </a:tr>
                  <a:tr h="435699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.7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61084906"/>
                      </a:ext>
                    </a:extLst>
                  </a:tr>
                  <a:tr h="435699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5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3.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17999017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7725677"/>
                  </p:ext>
                </p:extLst>
              </p:nvPr>
            </p:nvGraphicFramePr>
            <p:xfrm>
              <a:off x="6019800" y="2286000"/>
              <a:ext cx="3019424" cy="3398139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232713498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1843992475"/>
                        </a:ext>
                      </a:extLst>
                    </a:gridCol>
                    <a:gridCol w="879198">
                      <a:extLst>
                        <a:ext uri="{9D8B030D-6E8A-4147-A177-3AD203B41FA5}">
                          <a16:colId xmlns:a16="http://schemas.microsoft.com/office/drawing/2014/main" val="295354716"/>
                        </a:ext>
                      </a:extLst>
                    </a:gridCol>
                    <a:gridCol w="540026">
                      <a:extLst>
                        <a:ext uri="{9D8B030D-6E8A-4147-A177-3AD203B41FA5}">
                          <a16:colId xmlns:a16="http://schemas.microsoft.com/office/drawing/2014/main" val="1374700752"/>
                        </a:ext>
                      </a:extLst>
                    </a:gridCol>
                  </a:tblGrid>
                  <a:tr h="607314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X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Y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>
                        <a:blipFill>
                          <a:blip r:embed="rId2"/>
                          <a:stretch>
                            <a:fillRect l="-183333" t="-2000" r="-63194" b="-48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b="0" i="0" u="none" strike="noStrike" dirty="0" smtClean="0">
                              <a:solidFill>
                                <a:srgbClr val="000000"/>
                              </a:solidFill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error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extLst>
                      <a:ext uri="{0D108BD9-81ED-4DB2-BD59-A6C34878D82A}">
                        <a16:rowId xmlns:a16="http://schemas.microsoft.com/office/drawing/2014/main" val="667551130"/>
                      </a:ext>
                    </a:extLst>
                  </a:tr>
                  <a:tr h="558165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0.6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00183143"/>
                      </a:ext>
                    </a:extLst>
                  </a:tr>
                  <a:tr h="55816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.3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960727310"/>
                      </a:ext>
                    </a:extLst>
                  </a:tr>
                  <a:tr h="55816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3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21570812"/>
                      </a:ext>
                    </a:extLst>
                  </a:tr>
                  <a:tr h="55816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.7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61084906"/>
                      </a:ext>
                    </a:extLst>
                  </a:tr>
                  <a:tr h="55816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5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3.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IN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17999017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5704432"/>
              </p:ext>
            </p:extLst>
          </p:nvPr>
        </p:nvGraphicFramePr>
        <p:xfrm>
          <a:off x="304800" y="1673627"/>
          <a:ext cx="5486400" cy="40105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33164" y="2286000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100" dirty="0" smtClean="0">
                <a:solidFill>
                  <a:srgbClr val="00B0F0"/>
                </a:solidFill>
              </a:rPr>
              <a:t>Error</a:t>
            </a:r>
            <a:endParaRPr lang="en-IN" sz="1100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5200" y="3544112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100" dirty="0" smtClean="0">
                <a:solidFill>
                  <a:srgbClr val="00B0F0"/>
                </a:solidFill>
              </a:rPr>
              <a:t>Error</a:t>
            </a:r>
            <a:endParaRPr lang="en-IN" sz="1100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4100" y="4287945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100" dirty="0" smtClean="0">
                <a:solidFill>
                  <a:srgbClr val="00B0F0"/>
                </a:solidFill>
              </a:rPr>
              <a:t>Error</a:t>
            </a:r>
            <a:endParaRPr lang="en-IN" sz="1100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4122" y="4549555"/>
            <a:ext cx="144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100" dirty="0" smtClean="0">
                <a:solidFill>
                  <a:srgbClr val="00B0F0"/>
                </a:solidFill>
              </a:rPr>
              <a:t>Error</a:t>
            </a:r>
            <a:endParaRPr lang="en-IN" sz="11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505824" y="5836095"/>
            <a:ext cx="5334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srgbClr val="000000"/>
                </a:solidFill>
                <a:latin typeface="Calibri" panose="020F0502020204030204" pitchFamily="34" charset="0"/>
              </a:rPr>
              <a:t>1.1</a:t>
            </a:r>
            <a:r>
              <a:rPr lang="en-I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473371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What is R Square valu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679575"/>
          </a:xfrm>
        </p:spPr>
        <p:txBody>
          <a:bodyPr/>
          <a:lstStyle/>
          <a:p>
            <a:r>
              <a:rPr lang="en-IN" dirty="0" smtClean="0"/>
              <a:t>R Squared value is a statistical measure of how close the data are to filtered regression line.</a:t>
            </a:r>
          </a:p>
          <a:p>
            <a:r>
              <a:rPr lang="en-IN" dirty="0" smtClean="0"/>
              <a:t>It is also known as coefficient of determination, or the coefficient of multiple determination 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23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291590" y="3178471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dirty="0" smtClean="0">
                <a:solidFill>
                  <a:srgbClr val="00B0F0"/>
                </a:solidFill>
              </a:rPr>
              <a:t>Distance actual value –mean</a:t>
            </a:r>
          </a:p>
          <a:p>
            <a:pPr algn="ctr"/>
            <a:r>
              <a:rPr lang="en-IN" dirty="0" smtClean="0">
                <a:solidFill>
                  <a:srgbClr val="00B0F0"/>
                </a:solidFill>
              </a:rPr>
              <a:t>Vs </a:t>
            </a:r>
          </a:p>
          <a:p>
            <a:pPr algn="ctr"/>
            <a:r>
              <a:rPr lang="en-IN" dirty="0" smtClean="0">
                <a:solidFill>
                  <a:srgbClr val="00B0F0"/>
                </a:solidFill>
              </a:rPr>
              <a:t>Distance predicted value -mean</a:t>
            </a:r>
            <a:endParaRPr lang="en-IN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09800" y="4358997"/>
                <a:ext cx="3733800" cy="12241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3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IN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N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IN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36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IN" sz="36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IN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IN" sz="36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N" sz="3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IN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3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IN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IN" sz="3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IN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IN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IN" sz="36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IN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IN" sz="36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358997"/>
                <a:ext cx="3733800" cy="12241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9620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IN" dirty="0" smtClean="0"/>
                  <a:t>Calcul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24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0544474"/>
                  </p:ext>
                </p:extLst>
              </p:nvPr>
            </p:nvGraphicFramePr>
            <p:xfrm>
              <a:off x="628650" y="1447800"/>
              <a:ext cx="5539183" cy="3567113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819150">
                      <a:extLst>
                        <a:ext uri="{9D8B030D-6E8A-4147-A177-3AD203B41FA5}">
                          <a16:colId xmlns:a16="http://schemas.microsoft.com/office/drawing/2014/main" val="232713498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84399247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95354716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3676427540"/>
                        </a:ext>
                      </a:extLst>
                    </a:gridCol>
                    <a:gridCol w="1443433">
                      <a:extLst>
                        <a:ext uri="{9D8B030D-6E8A-4147-A177-3AD203B41FA5}">
                          <a16:colId xmlns:a16="http://schemas.microsoft.com/office/drawing/2014/main" val="2076780958"/>
                        </a:ext>
                      </a:extLst>
                    </a:gridCol>
                  </a:tblGrid>
                  <a:tr h="637513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X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Y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180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1800" b="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IN" sz="1800" b="0" i="1" u="none" strike="noStrike" dirty="0" smtClean="0">
                                        <a:effectLst>
                                          <a:outerShdw blurRad="50800" dist="38100" algn="tr" rotWithShape="0">
                                            <a:prstClr val="black">
                                              <a:alpha val="40000"/>
                                            </a:prstClr>
                                          </a:outerShdw>
                                        </a:effectLst>
                                        <a:latin typeface="+mj-lt"/>
                                      </a:rPr>
                                      <m:t>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1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𝒚</m:t>
                                            </m:r>
                                          </m:e>
                                          <m:sub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r>
                                          <a:rPr lang="en-IN" sz="18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𝒚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IN" sz="18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18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1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𝒑</m:t>
                                            </m:r>
                                          </m:sub>
                                        </m:sSub>
                                        <m:r>
                                          <a:rPr lang="en-IN" sz="18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sz="18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𝒚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IN" sz="18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extLst>
                      <a:ext uri="{0D108BD9-81ED-4DB2-BD59-A6C34878D82A}">
                        <a16:rowId xmlns:a16="http://schemas.microsoft.com/office/drawing/2014/main" val="667551130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0.6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.9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00183143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.3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960727310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3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21570812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.7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61084906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5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3.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.9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17999017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0544474"/>
                  </p:ext>
                </p:extLst>
              </p:nvPr>
            </p:nvGraphicFramePr>
            <p:xfrm>
              <a:off x="628650" y="1447800"/>
              <a:ext cx="5539183" cy="3567113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819150">
                      <a:extLst>
                        <a:ext uri="{9D8B030D-6E8A-4147-A177-3AD203B41FA5}">
                          <a16:colId xmlns:a16="http://schemas.microsoft.com/office/drawing/2014/main" val="232713498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84399247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95354716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3676427540"/>
                        </a:ext>
                      </a:extLst>
                    </a:gridCol>
                    <a:gridCol w="1443433">
                      <a:extLst>
                        <a:ext uri="{9D8B030D-6E8A-4147-A177-3AD203B41FA5}">
                          <a16:colId xmlns:a16="http://schemas.microsoft.com/office/drawing/2014/main" val="2076780958"/>
                        </a:ext>
                      </a:extLst>
                    </a:gridCol>
                  </a:tblGrid>
                  <a:tr h="637513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X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Y</a:t>
                          </a:r>
                          <a:endParaRPr lang="en-IN" sz="1800" b="1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>
                        <a:blipFill>
                          <a:blip r:embed="rId3"/>
                          <a:stretch>
                            <a:fillRect l="-159509" t="-952" r="-300000" b="-48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9200" t="-952" r="-95600" b="-48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>
                        <a:blipFill>
                          <a:blip r:embed="rId3"/>
                          <a:stretch>
                            <a:fillRect l="-283966" t="-952" r="-844" b="-48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67551130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0.6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.9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800183143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1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1.3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1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960727310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3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21570812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2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2.7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0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49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61084906"/>
                      </a:ext>
                    </a:extLst>
                  </a:tr>
                  <a:tr h="58592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>
                              <a:effectLst/>
                              <a:latin typeface="+mj-lt"/>
                            </a:rPr>
                            <a:t>5</a:t>
                          </a:r>
                          <a:endParaRPr lang="en-IN" sz="1800" b="0" i="0" u="none" strike="noStrike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/>
                              <a:latin typeface="+mj-lt"/>
                            </a:rPr>
                            <a:t>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rtl="0" fontAlgn="t">
                            <a:lnSpc>
                              <a:spcPct val="200000"/>
                            </a:lnSpc>
                          </a:pPr>
                          <a:r>
                            <a:rPr lang="en-IN" sz="1800" u="none" strike="noStrike" dirty="0">
                              <a:effectLst>
                                <a:outerShdw blurRad="50800" dist="38100" algn="tr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+mj-lt"/>
                            </a:rPr>
                            <a:t>3.4</a:t>
                          </a:r>
                          <a:endParaRPr lang="en-IN" sz="1800" b="0" i="0" u="none" strike="noStrike" dirty="0">
                            <a:solidFill>
                              <a:srgbClr val="000000"/>
                            </a:solidFill>
                            <a:effectLst>
                              <a:outerShdw blurRad="50800" dist="38100" algn="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525" marR="9525" marT="9525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 smtClean="0">
                              <a:latin typeface="+mj-lt"/>
                            </a:rPr>
                            <a:t>4</a:t>
                          </a:r>
                          <a:endParaRPr lang="en-IN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IN" sz="18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.9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1799901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619463" y="5404041"/>
                <a:ext cx="2641749" cy="576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4.9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IN" dirty="0" smtClean="0"/>
                  <a:t>=0..81</a:t>
                </a:r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463" y="5404041"/>
                <a:ext cx="2641749" cy="576120"/>
              </a:xfrm>
              <a:prstGeom prst="rect">
                <a:avLst/>
              </a:prstGeom>
              <a:blipFill>
                <a:blip r:embed="rId4"/>
                <a:stretch>
                  <a:fillRect r="-924" b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8447263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/>
            <a:r>
              <a:rPr lang="en-US" altLang="en-US" b="1" dirty="0" smtClean="0"/>
              <a:t>What is Regression</a:t>
            </a:r>
            <a:endParaRPr lang="en-US" altLang="en-US" b="1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0772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 algn="ctr">
              <a:buNone/>
            </a:pPr>
            <a:r>
              <a:rPr lang="en-US" sz="2800" dirty="0" smtClean="0"/>
              <a:t>“Regression </a:t>
            </a:r>
            <a:r>
              <a:rPr lang="en-US" sz="2800" dirty="0"/>
              <a:t>analysis is a form of predictive modeling technique which investigates the relationship between a dependent and a independent variable</a:t>
            </a:r>
            <a:r>
              <a:rPr lang="en-US" sz="2800" dirty="0" smtClean="0"/>
              <a:t>.”</a:t>
            </a:r>
          </a:p>
          <a:p>
            <a:pPr marL="0" indent="0" algn="ctr">
              <a:buNone/>
            </a:pPr>
            <a:endParaRPr lang="en-IN" sz="2800" dirty="0" smtClean="0"/>
          </a:p>
          <a:p>
            <a:pPr marL="0" indent="0" algn="ctr">
              <a:buNone/>
            </a:pPr>
            <a:r>
              <a:rPr lang="en-US" sz="2800" dirty="0" smtClean="0"/>
              <a:t>It </a:t>
            </a:r>
            <a:r>
              <a:rPr lang="en-US" sz="2800" dirty="0"/>
              <a:t>involve graphing a line over a set of data point that most closely fit overall data</a:t>
            </a:r>
            <a:r>
              <a:rPr lang="en-US" dirty="0"/>
              <a:t>.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F9A8D0EA-A22A-4726-90A2-633F755890DD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 smtClean="0"/>
              <a:t>Uses of Regression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sz="2800" dirty="0"/>
              <a:t>Three major uses for regression analysis are:</a:t>
            </a:r>
            <a:endParaRPr lang="en-IN" sz="2800" dirty="0"/>
          </a:p>
          <a:p>
            <a:pPr lvl="1">
              <a:lnSpc>
                <a:spcPct val="200000"/>
              </a:lnSpc>
            </a:pPr>
            <a:r>
              <a:rPr lang="en-US" sz="2800" dirty="0"/>
              <a:t>Determining the strength of prediction</a:t>
            </a:r>
            <a:endParaRPr lang="en-IN" sz="2800" dirty="0"/>
          </a:p>
          <a:p>
            <a:pPr lvl="1">
              <a:lnSpc>
                <a:spcPct val="200000"/>
              </a:lnSpc>
            </a:pPr>
            <a:r>
              <a:rPr lang="en-US" sz="2800" dirty="0"/>
              <a:t>Forecasting an effect and impact</a:t>
            </a:r>
            <a:endParaRPr lang="en-IN" sz="2800" dirty="0"/>
          </a:p>
          <a:p>
            <a:pPr lvl="1">
              <a:lnSpc>
                <a:spcPct val="200000"/>
              </a:lnSpc>
            </a:pPr>
            <a:r>
              <a:rPr lang="en-US" sz="2800" dirty="0"/>
              <a:t>Trend forecasting </a:t>
            </a:r>
            <a:endParaRPr lang="en-IN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0874897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Regression </a:t>
            </a:r>
            <a:br>
              <a:rPr lang="en-US" b="1" dirty="0" smtClean="0"/>
            </a:br>
            <a:r>
              <a:rPr lang="en-US" b="1" dirty="0" smtClean="0"/>
              <a:t>Selection Criteria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dirty="0" smtClean="0"/>
              <a:t>Classification </a:t>
            </a:r>
            <a:r>
              <a:rPr lang="en-US" dirty="0"/>
              <a:t>and Regression Capabilities</a:t>
            </a:r>
            <a:endParaRPr lang="en-IN" dirty="0"/>
          </a:p>
          <a:p>
            <a:pPr>
              <a:lnSpc>
                <a:spcPct val="200000"/>
              </a:lnSpc>
            </a:pPr>
            <a:r>
              <a:rPr lang="en-US" dirty="0"/>
              <a:t>Data Quality</a:t>
            </a:r>
            <a:endParaRPr lang="en-IN" dirty="0"/>
          </a:p>
          <a:p>
            <a:pPr>
              <a:lnSpc>
                <a:spcPct val="200000"/>
              </a:lnSpc>
            </a:pPr>
            <a:r>
              <a:rPr lang="en-US" dirty="0"/>
              <a:t>Computational Complexity</a:t>
            </a:r>
            <a:endParaRPr lang="en-IN" dirty="0"/>
          </a:p>
          <a:p>
            <a:pPr>
              <a:lnSpc>
                <a:spcPct val="200000"/>
              </a:lnSpc>
            </a:pPr>
            <a:r>
              <a:rPr lang="en-US" dirty="0"/>
              <a:t>Comprehensible and transparent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602377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Where is </a:t>
            </a:r>
            <a:br>
              <a:rPr lang="en-IN" dirty="0" smtClean="0"/>
            </a:br>
            <a:r>
              <a:rPr lang="en-IN" b="1" dirty="0" smtClean="0"/>
              <a:t>Linear Regression used?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Evaluating Trends and Sales Estimates</a:t>
            </a:r>
            <a:endParaRPr lang="en-IN" dirty="0"/>
          </a:p>
          <a:p>
            <a:pPr>
              <a:lnSpc>
                <a:spcPct val="150000"/>
              </a:lnSpc>
            </a:pPr>
            <a:r>
              <a:rPr lang="en-US" dirty="0"/>
              <a:t>Analysis the Impact of Price Changes</a:t>
            </a:r>
            <a:endParaRPr lang="en-IN" dirty="0"/>
          </a:p>
          <a:p>
            <a:pPr>
              <a:lnSpc>
                <a:spcPct val="150000"/>
              </a:lnSpc>
            </a:pPr>
            <a:r>
              <a:rPr lang="en-US" dirty="0"/>
              <a:t>Assessment of risk in financial Services and Insurance domain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753991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ctr"/>
            <a:r>
              <a:rPr lang="en-US" altLang="en-US" b="1" dirty="0" smtClean="0"/>
              <a:t>Understand the </a:t>
            </a:r>
            <a:br>
              <a:rPr lang="en-US" altLang="en-US" b="1" dirty="0" smtClean="0"/>
            </a:br>
            <a:r>
              <a:rPr lang="en-US" altLang="en-US" b="1" dirty="0" smtClean="0"/>
              <a:t>Linear Regression Algorithm</a:t>
            </a:r>
            <a:endParaRPr lang="en-US" alt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E7264C0A-E922-4B60-95D2-146DC41AD1B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7212013" y="6191250"/>
            <a:ext cx="1643062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000">
                <a:solidFill>
                  <a:srgbClr val="CECECE"/>
                </a:solidFill>
              </a:rPr>
              <a:t>© 1984-1994 T/Maker Co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752600" y="1690689"/>
            <a:ext cx="6096000" cy="3719511"/>
            <a:chOff x="1752600" y="1690689"/>
            <a:chExt cx="6096000" cy="3719511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752600" y="5410200"/>
              <a:ext cx="6096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752600" y="1690689"/>
              <a:ext cx="0" cy="3719511"/>
            </a:xfrm>
            <a:prstGeom prst="straightConnector1">
              <a:avLst/>
            </a:prstGeom>
            <a:ln w="571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1752600" y="2217007"/>
              <a:ext cx="4572000" cy="2659793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3" name="Straight Connector 2"/>
          <p:cNvCxnSpPr/>
          <p:nvPr/>
        </p:nvCxnSpPr>
        <p:spPr>
          <a:xfrm>
            <a:off x="3505200" y="3886200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5791200" y="2514600"/>
            <a:ext cx="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3962400" y="3505200"/>
            <a:ext cx="457200" cy="762000"/>
          </a:xfrm>
          <a:prstGeom prst="arc">
            <a:avLst>
              <a:gd name="adj1" fmla="val 1656054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Box 20"/>
          <p:cNvSpPr txBox="1"/>
          <p:nvPr/>
        </p:nvSpPr>
        <p:spPr>
          <a:xfrm>
            <a:off x="3733800" y="394249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hange in X axi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5500" y="2831068"/>
            <a:ext cx="102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Change in Y axi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279899" y="3344903"/>
            <a:ext cx="15113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 smtClean="0"/>
              <a:t>m = Slope of lin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467100" y="2193837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=</a:t>
            </a:r>
            <a:r>
              <a:rPr lang="en-IN" dirty="0" err="1" smtClean="0"/>
              <a:t>mX+b</a:t>
            </a:r>
            <a:endParaRPr lang="en-IN" dirty="0" smtClean="0"/>
          </a:p>
        </p:txBody>
      </p:sp>
      <p:sp>
        <p:nvSpPr>
          <p:cNvPr id="22" name="Right Brace 21"/>
          <p:cNvSpPr/>
          <p:nvPr/>
        </p:nvSpPr>
        <p:spPr>
          <a:xfrm>
            <a:off x="1828800" y="4800600"/>
            <a:ext cx="180975" cy="609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TextBox 29"/>
          <p:cNvSpPr txBox="1"/>
          <p:nvPr/>
        </p:nvSpPr>
        <p:spPr>
          <a:xfrm>
            <a:off x="2085974" y="4896193"/>
            <a:ext cx="2105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b= intersection of 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600199" y="1388265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48600" y="5225534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X</a:t>
            </a:r>
            <a:endParaRPr lang="en-IN" b="1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8</a:t>
            </a:fld>
            <a:endParaRPr lang="en-US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752600" y="1690689"/>
            <a:ext cx="6096000" cy="3719511"/>
            <a:chOff x="1752600" y="1690689"/>
            <a:chExt cx="6096000" cy="371951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752600" y="5410200"/>
              <a:ext cx="6096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752600" y="1690689"/>
              <a:ext cx="0" cy="3719511"/>
            </a:xfrm>
            <a:prstGeom prst="straightConnector1">
              <a:avLst/>
            </a:prstGeom>
            <a:ln w="571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596203" y="4207157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4392873" y="2716746"/>
              <a:ext cx="255327" cy="1788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/>
            <p:cNvSpPr/>
            <p:nvPr/>
          </p:nvSpPr>
          <p:spPr>
            <a:xfrm>
              <a:off x="3556166" y="4503951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/>
            <p:cNvSpPr/>
            <p:nvPr/>
          </p:nvSpPr>
          <p:spPr>
            <a:xfrm>
              <a:off x="5054932" y="2756695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/>
            <p:cNvSpPr/>
            <p:nvPr/>
          </p:nvSpPr>
          <p:spPr>
            <a:xfrm>
              <a:off x="4172696" y="3518298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4552666" y="4186866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3327566" y="3200859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1752600" y="2217007"/>
              <a:ext cx="4572000" cy="2659793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r"/>
            <a:r>
              <a:rPr lang="en-US" altLang="en-US" b="1" dirty="0" smtClean="0"/>
              <a:t>Contd..</a:t>
            </a:r>
            <a:endParaRPr lang="en-US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721266" y="5498068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Independent Variable 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8666" y="3377566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D</a:t>
            </a:r>
            <a:r>
              <a:rPr lang="en-IN" b="1" dirty="0" smtClean="0"/>
              <a:t>ependent Variable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79048" y="2627749"/>
            <a:ext cx="2336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Regression line (+Re) </a:t>
            </a:r>
          </a:p>
        </p:txBody>
      </p:sp>
      <p:cxnSp>
        <p:nvCxnSpPr>
          <p:cNvPr id="31" name="Curved Connector 30"/>
          <p:cNvCxnSpPr>
            <a:stCxn id="27" idx="1"/>
          </p:cNvCxnSpPr>
          <p:nvPr/>
        </p:nvCxnSpPr>
        <p:spPr>
          <a:xfrm rot="10800000">
            <a:off x="6019800" y="2412965"/>
            <a:ext cx="159248" cy="399450"/>
          </a:xfrm>
          <a:prstGeom prst="curvedConnector2">
            <a:avLst/>
          </a:prstGeom>
          <a:ln w="19050">
            <a:solidFill>
              <a:srgbClr val="C5499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7184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7C6DE-B3C5-4126-9ECC-758037C43030}" type="slidenum">
              <a:rPr lang="en-US" altLang="en-US" smtClean="0"/>
              <a:pPr/>
              <a:t>9</a:t>
            </a:fld>
            <a:endParaRPr lang="en-US" alt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752600" y="1690689"/>
            <a:ext cx="6096000" cy="3719511"/>
            <a:chOff x="1752600" y="1690689"/>
            <a:chExt cx="6096000" cy="371951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752600" y="5410200"/>
              <a:ext cx="6096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752600" y="1690689"/>
              <a:ext cx="0" cy="3719511"/>
            </a:xfrm>
            <a:prstGeom prst="straightConnector1">
              <a:avLst/>
            </a:prstGeom>
            <a:ln w="571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666054" y="2091585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5766132" y="4957253"/>
              <a:ext cx="255327" cy="17885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/>
            <p:cNvSpPr/>
            <p:nvPr/>
          </p:nvSpPr>
          <p:spPr>
            <a:xfrm>
              <a:off x="3759532" y="2583815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/>
            <p:cNvSpPr/>
            <p:nvPr/>
          </p:nvSpPr>
          <p:spPr>
            <a:xfrm>
              <a:off x="5292749" y="4112374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/>
            <p:cNvSpPr/>
            <p:nvPr/>
          </p:nvSpPr>
          <p:spPr>
            <a:xfrm>
              <a:off x="4105132" y="35433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4457700" y="4309732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2889416" y="3207544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H="1" flipV="1">
              <a:off x="2311731" y="2133601"/>
              <a:ext cx="3815403" cy="3047999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4" name="Rectangle 4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algn="r"/>
            <a:r>
              <a:rPr lang="en-US" altLang="en-US" b="1" dirty="0" smtClean="0"/>
              <a:t>Contd..</a:t>
            </a:r>
            <a:endParaRPr lang="en-US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721266" y="5498068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Independent Variable 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8666" y="3377566"/>
            <a:ext cx="2298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D</a:t>
            </a:r>
            <a:r>
              <a:rPr lang="en-IN" b="1" dirty="0" smtClean="0"/>
              <a:t>ependent Variable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18499" y="4239366"/>
            <a:ext cx="2336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Regression line (-Re) </a:t>
            </a:r>
          </a:p>
        </p:txBody>
      </p:sp>
      <p:cxnSp>
        <p:nvCxnSpPr>
          <p:cNvPr id="17" name="Curved Connector 16"/>
          <p:cNvCxnSpPr>
            <a:stCxn id="27" idx="1"/>
          </p:cNvCxnSpPr>
          <p:nvPr/>
        </p:nvCxnSpPr>
        <p:spPr>
          <a:xfrm rot="10800000" flipV="1">
            <a:off x="5521353" y="4424031"/>
            <a:ext cx="797146" cy="287465"/>
          </a:xfrm>
          <a:prstGeom prst="curvedConnector3">
            <a:avLst>
              <a:gd name="adj1" fmla="val 50000"/>
            </a:avLst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175257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7414412</TotalTime>
  <Pages>125</Pages>
  <Words>637</Words>
  <Application>Microsoft Office PowerPoint</Application>
  <PresentationFormat>On-screen Show (4:3)</PresentationFormat>
  <Paragraphs>264</Paragraphs>
  <Slides>2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Garamond</vt:lpstr>
      <vt:lpstr>Times New Roman</vt:lpstr>
      <vt:lpstr>Cambria Math</vt:lpstr>
      <vt:lpstr>Calibri</vt:lpstr>
      <vt:lpstr>Arial</vt:lpstr>
      <vt:lpstr>Wingdings</vt:lpstr>
      <vt:lpstr>Symbol</vt:lpstr>
      <vt:lpstr>Office Theme</vt:lpstr>
      <vt:lpstr>Equation</vt:lpstr>
      <vt:lpstr>Regression </vt:lpstr>
      <vt:lpstr>Learning Objectives</vt:lpstr>
      <vt:lpstr>What is Regression</vt:lpstr>
      <vt:lpstr>Uses of Regression</vt:lpstr>
      <vt:lpstr>Regression  Selection Criteria</vt:lpstr>
      <vt:lpstr>Where is  Linear Regression used?</vt:lpstr>
      <vt:lpstr>Understand the  Linear Regression Algorithm</vt:lpstr>
      <vt:lpstr>Contd..</vt:lpstr>
      <vt:lpstr>Contd..</vt:lpstr>
      <vt:lpstr>Understand the  Linear Regression Algorithm</vt:lpstr>
      <vt:lpstr>Understand the  Linear Regression Algorithm</vt:lpstr>
      <vt:lpstr>Estimating Parameters: Least Means Squares Method</vt:lpstr>
      <vt:lpstr>Thinking Challenge</vt:lpstr>
      <vt:lpstr>Thinking Challenge</vt:lpstr>
      <vt:lpstr>Thinking Challenge</vt:lpstr>
      <vt:lpstr>Thinking Challenge</vt:lpstr>
      <vt:lpstr>Thinking Challenge</vt:lpstr>
      <vt:lpstr>  Least Mean Squares</vt:lpstr>
      <vt:lpstr>Coefficient Equations</vt:lpstr>
      <vt:lpstr>Parameter Estimation Example</vt:lpstr>
      <vt:lpstr>PowerPoint Presentation</vt:lpstr>
      <vt:lpstr>Least Mean Square Error </vt:lpstr>
      <vt:lpstr>What is R Square value</vt:lpstr>
      <vt:lpstr>Calculation of R^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. 11: Simple Linear Regression</dc:title>
  <dc:subject>Statistics422</dc:subject>
  <dc:creator>D. Todem</dc:creator>
  <cp:keywords>chap. 11, simple linear regression, correlation</cp:keywords>
  <cp:lastModifiedBy>anuj Kumar Jain</cp:lastModifiedBy>
  <cp:revision>206</cp:revision>
  <cp:lastPrinted>1995-07-04T22:12:30Z</cp:lastPrinted>
  <dcterms:created xsi:type="dcterms:W3CDTF">1995-07-14T16:13:14Z</dcterms:created>
  <dcterms:modified xsi:type="dcterms:W3CDTF">2019-01-28T18:12:25Z</dcterms:modified>
</cp:coreProperties>
</file>